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3C4147" w14:textId="36057DCF" w:rsidR="00FD63D1" w:rsidRPr="00EE086C" w:rsidRDefault="00FD63D1" w:rsidP="00FD63D1">
      <w:pPr>
        <w:jc w:val="center"/>
        <w:rPr>
          <w:rFonts w:ascii="Palatino Linotype" w:hAnsi="Palatino Linotype"/>
          <w:b/>
          <w:caps/>
          <w:color w:val="FF0000"/>
          <w:sz w:val="24"/>
          <w:szCs w:val="24"/>
          <w:lang w:val="nl-NL"/>
        </w:rPr>
      </w:pPr>
      <w:r>
        <w:rPr>
          <w:rFonts w:ascii="Palatino Linotype" w:hAnsi="Palatino Linotype"/>
          <w:b/>
          <w:caps/>
          <w:color w:val="FF0000"/>
          <w:sz w:val="24"/>
          <w:szCs w:val="24"/>
          <w:lang w:val="nl-NL"/>
        </w:rPr>
        <w:t>4</w:t>
      </w:r>
      <w:r w:rsidRPr="00EE086C">
        <w:rPr>
          <w:rFonts w:ascii="Palatino Linotype" w:hAnsi="Palatino Linotype"/>
          <w:b/>
          <w:caps/>
          <w:color w:val="FF0000"/>
          <w:sz w:val="24"/>
          <w:szCs w:val="24"/>
          <w:lang w:val="nl-NL"/>
        </w:rPr>
        <w:t>.  BIỂU THỨC ĐẠI SỐ - ĐƠN THỨC – ĐA THỨC</w:t>
      </w:r>
    </w:p>
    <w:p w14:paraId="17A13EFA" w14:textId="0BB8444C" w:rsidR="00FD63D1" w:rsidRPr="00EE086C" w:rsidRDefault="00FD63D1" w:rsidP="00FD63D1">
      <w:pPr>
        <w:jc w:val="center"/>
        <w:rPr>
          <w:rFonts w:ascii="Palatino Linotype" w:hAnsi="Palatino Linotype"/>
          <w:b/>
          <w:caps/>
          <w:color w:val="FF0000"/>
          <w:sz w:val="24"/>
          <w:szCs w:val="24"/>
          <w:lang w:val="nl-NL"/>
        </w:rPr>
      </w:pPr>
      <w:r w:rsidRPr="00EE086C">
        <w:rPr>
          <w:rFonts w:ascii="Palatino Linotype" w:hAnsi="Palatino Linotype"/>
          <w:b/>
          <w:caps/>
          <w:color w:val="FF0000"/>
          <w:sz w:val="24"/>
          <w:szCs w:val="24"/>
          <w:lang w:val="nl-NL"/>
        </w:rPr>
        <w:t>Đa thỨc mỘt biẾn. CỘng vÀ trỪ Đa thỨc mỘt biẾn</w:t>
      </w:r>
    </w:p>
    <w:p w14:paraId="1FF9ABCD" w14:textId="77777777" w:rsidR="00FD63D1" w:rsidRPr="00EE086C" w:rsidRDefault="00FD63D1" w:rsidP="00FD63D1">
      <w:pPr>
        <w:rPr>
          <w:rFonts w:ascii="Palatino Linotype" w:hAnsi="Palatino Linotype"/>
          <w:b/>
          <w:caps/>
          <w:color w:val="0070C0"/>
          <w:sz w:val="24"/>
          <w:szCs w:val="24"/>
          <w:lang w:val="nl-NL"/>
        </w:rPr>
      </w:pPr>
      <w:r w:rsidRPr="00EE086C">
        <w:rPr>
          <w:rFonts w:ascii="Palatino Linotype" w:hAnsi="Palatino Linotype"/>
          <w:b/>
          <w:caps/>
          <w:color w:val="0070C0"/>
          <w:sz w:val="24"/>
          <w:szCs w:val="24"/>
          <w:lang w:val="nl-NL"/>
        </w:rPr>
        <w:t>1. bIỂU THỨC ĐẠI SỐ</w:t>
      </w:r>
    </w:p>
    <w:p w14:paraId="4840AD0A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1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Tính giá trị của biểu thức: </w:t>
      </w:r>
      <w:r w:rsidRPr="00EE086C">
        <w:rPr>
          <w:rFonts w:ascii="Palatino Linotype" w:hAnsi="Palatino Linotype"/>
          <w:bCs/>
          <w:position w:val="-24"/>
          <w:sz w:val="24"/>
          <w:szCs w:val="24"/>
          <w:lang w:val="nl-NL"/>
        </w:rPr>
        <w:object w:dxaOrig="2439" w:dyaOrig="660" w14:anchorId="080874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85pt;height:33.25pt" o:ole="">
            <v:imagedata r:id="rId4" o:title=""/>
          </v:shape>
          <o:OLEObject Type="Embed" ProgID="Equation.DSMT4" ShapeID="_x0000_i1025" DrawAspect="Content" ObjectID="_1685467610" r:id="rId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với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520" w:dyaOrig="440" w14:anchorId="475E86CB">
          <v:shape id="_x0000_i1026" type="#_x0000_t75" style="width:75.9pt;height:22.15pt" o:ole="">
            <v:imagedata r:id="rId6" o:title=""/>
          </v:shape>
          <o:OLEObject Type="Embed" ProgID="Equation.DSMT4" ShapeID="_x0000_i1026" DrawAspect="Content" ObjectID="_1685467611" r:id="rId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743B431A" w14:textId="77777777" w:rsidR="00FD63D1" w:rsidRPr="002E1BFA" w:rsidRDefault="00FD63D1" w:rsidP="00FD63D1">
      <w:pPr>
        <w:rPr>
          <w:rFonts w:ascii="Palatino Linotype" w:hAnsi="Palatino Linotype"/>
          <w:bCs/>
          <w:sz w:val="24"/>
          <w:szCs w:val="24"/>
          <w:lang w:val="nl-NL"/>
        </w:rPr>
      </w:pPr>
      <w:bookmarkStart w:id="0" w:name="_Hlk44237231"/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2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</w:t>
      </w:r>
      <w:r w:rsidRPr="00EE086C">
        <w:rPr>
          <w:rFonts w:ascii="Palatino Linotype" w:hAnsi="Palatino Linotype"/>
          <w:bCs/>
          <w:position w:val="-10"/>
          <w:sz w:val="24"/>
          <w:szCs w:val="24"/>
          <w:lang w:val="nl-NL"/>
        </w:rPr>
        <w:object w:dxaOrig="1040" w:dyaOrig="320" w14:anchorId="1065F16A">
          <v:shape id="_x0000_i1027" type="#_x0000_t75" style="width:52.05pt;height:16.05pt" o:ole="">
            <v:imagedata r:id="rId8" o:title=""/>
          </v:shape>
          <o:OLEObject Type="Embed" ProgID="Equation.DSMT4" ShapeID="_x0000_i1027" DrawAspect="Content" ObjectID="_1685467612" r:id="rId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, tính giá trị của biểu thức :  </w:t>
      </w:r>
      <w:r w:rsidRPr="00EE086C">
        <w:rPr>
          <w:rFonts w:ascii="Palatino Linotype" w:hAnsi="Palatino Linotype"/>
          <w:bCs/>
          <w:position w:val="-28"/>
          <w:sz w:val="24"/>
          <w:szCs w:val="24"/>
          <w:lang w:val="nl-NL"/>
        </w:rPr>
        <w:object w:dxaOrig="2260" w:dyaOrig="700" w14:anchorId="31EB36EA">
          <v:shape id="_x0000_i1028" type="#_x0000_t75" style="width:113pt;height:34.9pt" o:ole="">
            <v:imagedata r:id="rId10" o:title=""/>
          </v:shape>
          <o:OLEObject Type="Embed" ProgID="Equation.DSMT4" ShapeID="_x0000_i1028" DrawAspect="Content" ObjectID="_1685467613" r:id="rId1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   </w:t>
      </w:r>
      <w:r w:rsidRPr="00EE086C">
        <w:rPr>
          <w:rFonts w:ascii="Palatino Linotype" w:hAnsi="Palatino Linotype"/>
          <w:bCs/>
          <w:position w:val="-10"/>
          <w:sz w:val="24"/>
          <w:szCs w:val="24"/>
          <w:lang w:val="nl-NL"/>
        </w:rPr>
        <w:object w:dxaOrig="2140" w:dyaOrig="320" w14:anchorId="27A68CD2">
          <v:shape id="_x0000_i1029" type="#_x0000_t75" style="width:106.9pt;height:16.05pt" o:ole="">
            <v:imagedata r:id="rId12" o:title=""/>
          </v:shape>
          <o:OLEObject Type="Embed" ProgID="Equation.DSMT4" ShapeID="_x0000_i1029" DrawAspect="Content" ObjectID="_1685467614" r:id="rId13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208A40EC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3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Xác định giá trị của biểu thức để các biểu thức sau có nghĩa:</w:t>
      </w:r>
    </w:p>
    <w:p w14:paraId="72E9569A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a) </w:t>
      </w:r>
      <w:r w:rsidRPr="00EE086C">
        <w:rPr>
          <w:rFonts w:ascii="Palatino Linotype" w:hAnsi="Palatino Linotype"/>
          <w:bCs/>
          <w:position w:val="-26"/>
          <w:sz w:val="24"/>
          <w:szCs w:val="24"/>
          <w:lang w:val="nl-NL"/>
        </w:rPr>
        <w:object w:dxaOrig="720" w:dyaOrig="680" w14:anchorId="3B7517A6">
          <v:shape id="_x0000_i1030" type="#_x0000_t75" style="width:36pt;height:33.8pt" o:ole="">
            <v:imagedata r:id="rId14" o:title=""/>
          </v:shape>
          <o:OLEObject Type="Embed" ProgID="Equation.DSMT4" ShapeID="_x0000_i1030" DrawAspect="Content" ObjectID="_1685467615" r:id="rId1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>;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  <w:t xml:space="preserve">b)  </w:t>
      </w:r>
      <w:r w:rsidRPr="00EE086C">
        <w:rPr>
          <w:rFonts w:ascii="Palatino Linotype" w:hAnsi="Palatino Linotype"/>
          <w:bCs/>
          <w:position w:val="-28"/>
          <w:sz w:val="24"/>
          <w:szCs w:val="24"/>
          <w:lang w:val="nl-NL"/>
        </w:rPr>
        <w:object w:dxaOrig="720" w:dyaOrig="700" w14:anchorId="16192076">
          <v:shape id="_x0000_i1031" type="#_x0000_t75" style="width:36pt;height:34.9pt" o:ole="">
            <v:imagedata r:id="rId16" o:title=""/>
          </v:shape>
          <o:OLEObject Type="Embed" ProgID="Equation.DSMT4" ShapeID="_x0000_i1031" DrawAspect="Content" ObjectID="_1685467616" r:id="rId1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>;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  <w:t>c)</w:t>
      </w:r>
      <w:r w:rsidRPr="00EE086C">
        <w:rPr>
          <w:rFonts w:ascii="Palatino Linotype" w:hAnsi="Palatino Linotype"/>
          <w:bCs/>
          <w:position w:val="-28"/>
          <w:sz w:val="24"/>
          <w:szCs w:val="24"/>
          <w:lang w:val="nl-NL"/>
        </w:rPr>
        <w:object w:dxaOrig="1260" w:dyaOrig="700" w14:anchorId="5CFF0A95">
          <v:shape id="_x0000_i1032" type="#_x0000_t75" style="width:63.15pt;height:34.9pt" o:ole="">
            <v:imagedata r:id="rId18" o:title=""/>
          </v:shape>
          <o:OLEObject Type="Embed" ProgID="Equation.DSMT4" ShapeID="_x0000_i1032" DrawAspect="Content" ObjectID="_1685467617" r:id="rId1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  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  <w:t xml:space="preserve">d) </w:t>
      </w:r>
      <w:r w:rsidRPr="00EE086C">
        <w:rPr>
          <w:rFonts w:ascii="Palatino Linotype" w:hAnsi="Palatino Linotype"/>
          <w:bCs/>
          <w:position w:val="-26"/>
          <w:sz w:val="24"/>
          <w:szCs w:val="24"/>
          <w:lang w:val="nl-NL"/>
        </w:rPr>
        <w:object w:dxaOrig="740" w:dyaOrig="680" w14:anchorId="3F45ED6A">
          <v:shape id="_x0000_i1033" type="#_x0000_t75" style="width:37.1pt;height:33.8pt" o:ole="">
            <v:imagedata r:id="rId20" o:title=""/>
          </v:shape>
          <o:OLEObject Type="Embed" ProgID="Equation.DSMT4" ShapeID="_x0000_i1033" DrawAspect="Content" ObjectID="_1685467618" r:id="rId21"/>
        </w:object>
      </w:r>
    </w:p>
    <w:p w14:paraId="7CAC4CF9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4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Tính giá trị của biểu thức </w:t>
      </w:r>
      <w:r w:rsidRPr="00EE086C">
        <w:rPr>
          <w:rFonts w:ascii="Palatino Linotype" w:hAnsi="Palatino Linotype"/>
          <w:bCs/>
          <w:position w:val="-26"/>
          <w:sz w:val="24"/>
          <w:szCs w:val="24"/>
          <w:lang w:val="nl-NL"/>
        </w:rPr>
        <w:object w:dxaOrig="1939" w:dyaOrig="700" w14:anchorId="78B1DBF0">
          <v:shape id="_x0000_i1034" type="#_x0000_t75" style="width:96.9pt;height:34.9pt" o:ole="">
            <v:imagedata r:id="rId22" o:title=""/>
          </v:shape>
          <o:OLEObject Type="Embed" ProgID="Equation.DSMT4" ShapeID="_x0000_i1034" DrawAspect="Content" ObjectID="_1685467619" r:id="rId23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tại: a)</w:t>
      </w:r>
      <w:r w:rsidRPr="00EE086C">
        <w:rPr>
          <w:rFonts w:ascii="Palatino Linotype" w:hAnsi="Palatino Linotype"/>
          <w:bCs/>
          <w:position w:val="-4"/>
          <w:sz w:val="24"/>
          <w:szCs w:val="24"/>
          <w:lang w:val="nl-NL"/>
        </w:rPr>
        <w:object w:dxaOrig="800" w:dyaOrig="260" w14:anchorId="5A4F7D9F">
          <v:shape id="_x0000_i1035" type="#_x0000_t75" style="width:39.9pt;height:12.75pt" o:ole="">
            <v:imagedata r:id="rId24" o:title=""/>
          </v:shape>
          <o:OLEObject Type="Embed" ProgID="Equation.DSMT4" ShapeID="_x0000_i1035" DrawAspect="Content" ObjectID="_1685467620" r:id="rId2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;         b)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720" w:dyaOrig="440" w14:anchorId="36932B48">
          <v:shape id="_x0000_i1036" type="#_x0000_t75" style="width:36pt;height:22.15pt" o:ole="">
            <v:imagedata r:id="rId26" o:title=""/>
          </v:shape>
          <o:OLEObject Type="Embed" ProgID="Equation.DSMT4" ShapeID="_x0000_i1036" DrawAspect="Content" ObjectID="_1685467621" r:id="rId2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7911F68C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5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 đa thức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3320" w:dyaOrig="440" w14:anchorId="46F03FEC">
          <v:shape id="_x0000_i1037" type="#_x0000_t75" style="width:166.15pt;height:22.15pt" o:ole="">
            <v:imagedata r:id="rId28" o:title=""/>
          </v:shape>
          <o:OLEObject Type="Embed" ProgID="Equation.DSMT4" ShapeID="_x0000_i1037" DrawAspect="Content" ObjectID="_1685467622" r:id="rId2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412C5012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a. Tính giá trị của P với </w:t>
      </w:r>
      <w:r w:rsidRPr="00EE086C">
        <w:rPr>
          <w:rFonts w:ascii="Palatino Linotype" w:hAnsi="Palatino Linotype"/>
          <w:bCs/>
          <w:position w:val="-10"/>
          <w:sz w:val="24"/>
          <w:szCs w:val="24"/>
          <w:lang w:val="nl-NL"/>
        </w:rPr>
        <w:object w:dxaOrig="1560" w:dyaOrig="320" w14:anchorId="09D1279D">
          <v:shape id="_x0000_i1038" type="#_x0000_t75" style="width:78.1pt;height:16.05pt" o:ole="">
            <v:imagedata r:id="rId30" o:title=""/>
          </v:shape>
          <o:OLEObject Type="Embed" ProgID="Equation.DSMT4" ShapeID="_x0000_i1038" DrawAspect="Content" ObjectID="_1685467623" r:id="rId3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5C089C14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>b. Chứng minh rằng P luôn luôn nhận giá trị không âm với mọi x, y</w:t>
      </w:r>
    </w:p>
    <w:p w14:paraId="5158876D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6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a. Tìm GTNN của biểu thức</w:t>
      </w:r>
      <w:r w:rsidRPr="00EE086C">
        <w:rPr>
          <w:rFonts w:ascii="Palatino Linotype" w:hAnsi="Palatino Linotype"/>
          <w:bCs/>
          <w:position w:val="-32"/>
          <w:sz w:val="24"/>
          <w:szCs w:val="24"/>
          <w:lang w:val="nl-NL"/>
        </w:rPr>
        <w:object w:dxaOrig="2940" w:dyaOrig="820" w14:anchorId="37E97493">
          <v:shape id="_x0000_i1039" type="#_x0000_t75" style="width:146.75pt;height:41pt" o:ole="">
            <v:imagedata r:id="rId32" o:title=""/>
          </v:shape>
          <o:OLEObject Type="Embed" ProgID="Equation.DSMT4" ShapeID="_x0000_i1039" DrawAspect="Content" ObjectID="_1685467624" r:id="rId33"/>
        </w:object>
      </w:r>
    </w:p>
    <w:p w14:paraId="4C504A79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b.Tìm GTLN  của biểu thức </w:t>
      </w:r>
      <w:r w:rsidRPr="00EE086C">
        <w:rPr>
          <w:rFonts w:ascii="Palatino Linotype" w:hAnsi="Palatino Linotype"/>
          <w:bCs/>
          <w:position w:val="-32"/>
          <w:sz w:val="24"/>
          <w:szCs w:val="24"/>
          <w:lang w:val="nl-NL"/>
        </w:rPr>
        <w:object w:dxaOrig="1900" w:dyaOrig="740" w14:anchorId="1229EA45">
          <v:shape id="_x0000_i1040" type="#_x0000_t75" style="width:95.25pt;height:37.1pt" o:ole="">
            <v:imagedata r:id="rId34" o:title=""/>
          </v:shape>
          <o:OLEObject Type="Embed" ProgID="Equation.DSMT4" ShapeID="_x0000_i1040" DrawAspect="Content" ObjectID="_1685467625" r:id="rId35"/>
        </w:object>
      </w:r>
    </w:p>
    <w:p w14:paraId="3F45D0AF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7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 biểu thức </w:t>
      </w:r>
      <w:r w:rsidRPr="00EE086C">
        <w:rPr>
          <w:rFonts w:ascii="Palatino Linotype" w:hAnsi="Palatino Linotype"/>
          <w:bCs/>
          <w:position w:val="-24"/>
          <w:sz w:val="24"/>
          <w:szCs w:val="24"/>
          <w:lang w:val="nl-NL"/>
        </w:rPr>
        <w:object w:dxaOrig="1140" w:dyaOrig="660" w14:anchorId="6D0D1BC0">
          <v:shape id="_x0000_i1041" type="#_x0000_t75" style="width:57.05pt;height:33.25pt" o:ole="">
            <v:imagedata r:id="rId36" o:title=""/>
          </v:shape>
          <o:OLEObject Type="Embed" ProgID="Equation.DSMT4" ShapeID="_x0000_i1041" DrawAspect="Content" ObjectID="_1685467626" r:id="rId3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>. Tìm các giá trị nguyên của x để:</w:t>
      </w:r>
    </w:p>
    <w:p w14:paraId="7463A369" w14:textId="77777777" w:rsidR="00FD63D1" w:rsidRPr="002E1BFA" w:rsidRDefault="00FD63D1" w:rsidP="00FD63D1">
      <w:pPr>
        <w:ind w:firstLine="426"/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  <w:t>a. E có giá trị nguyên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  <w:t>b.  E có giá trị nhỏ nhất</w:t>
      </w:r>
    </w:p>
    <w:bookmarkEnd w:id="0"/>
    <w:p w14:paraId="2D80EB2E" w14:textId="77777777" w:rsidR="00FD63D1" w:rsidRPr="002E1BFA" w:rsidRDefault="00FD63D1" w:rsidP="00FD63D1">
      <w:pPr>
        <w:ind w:firstLine="426"/>
        <w:jc w:val="both"/>
        <w:rPr>
          <w:rFonts w:ascii="Palatino Linotype" w:hAnsi="Palatino Linotype"/>
          <w:b/>
          <w:bCs/>
          <w:sz w:val="24"/>
          <w:szCs w:val="24"/>
          <w:lang w:val="nl-NL"/>
        </w:rPr>
      </w:pPr>
    </w:p>
    <w:p w14:paraId="45CB1D40" w14:textId="77777777" w:rsidR="00FD63D1" w:rsidRPr="00EE086C" w:rsidRDefault="00FD63D1" w:rsidP="00FD63D1">
      <w:pPr>
        <w:rPr>
          <w:rFonts w:ascii="Palatino Linotype" w:hAnsi="Palatino Linotype"/>
          <w:b/>
          <w:color w:val="0070C0"/>
          <w:sz w:val="24"/>
          <w:szCs w:val="24"/>
          <w:lang w:val="nl-NL"/>
        </w:rPr>
      </w:pPr>
      <w:r w:rsidRPr="00EE086C">
        <w:rPr>
          <w:rFonts w:ascii="Palatino Linotype" w:hAnsi="Palatino Linotype"/>
          <w:b/>
          <w:color w:val="0070C0"/>
          <w:sz w:val="24"/>
          <w:szCs w:val="24"/>
          <w:lang w:val="nl-NL"/>
        </w:rPr>
        <w:t>2. ĐƠN THỨC -  TÍCH CÁC ĐƠN THỨC</w:t>
      </w:r>
    </w:p>
    <w:p w14:paraId="1C2DFC6A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1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 các đơn thức </w:t>
      </w:r>
      <w:r w:rsidRPr="00EE086C">
        <w:rPr>
          <w:rFonts w:ascii="Palatino Linotype" w:hAnsi="Palatino Linotype"/>
          <w:bCs/>
          <w:position w:val="-24"/>
          <w:sz w:val="24"/>
          <w:szCs w:val="24"/>
          <w:lang w:val="nl-NL"/>
        </w:rPr>
        <w:object w:dxaOrig="1380" w:dyaOrig="660" w14:anchorId="2AEE87EB">
          <v:shape id="_x0000_i1042" type="#_x0000_t75" style="width:69pt;height:33pt" o:ole="">
            <v:imagedata r:id="rId38" o:title=""/>
          </v:shape>
          <o:OLEObject Type="Embed" ProgID="Equation.DSMT4" ShapeID="_x0000_i1042" DrawAspect="Content" ObjectID="_1685467627" r:id="rId3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; </w:t>
      </w:r>
      <w:r w:rsidRPr="00EE086C">
        <w:rPr>
          <w:rFonts w:ascii="Palatino Linotype" w:hAnsi="Palatino Linotype"/>
          <w:bCs/>
          <w:position w:val="-24"/>
          <w:sz w:val="24"/>
          <w:szCs w:val="24"/>
          <w:lang w:val="nl-NL"/>
        </w:rPr>
        <w:object w:dxaOrig="1180" w:dyaOrig="660" w14:anchorId="1BE0FCE5">
          <v:shape id="_x0000_i1043" type="#_x0000_t75" style="width:59pt;height:33pt" o:ole="">
            <v:imagedata r:id="rId40" o:title=""/>
          </v:shape>
          <o:OLEObject Type="Embed" ProgID="Equation.DSMT4" ShapeID="_x0000_i1043" DrawAspect="Content" ObjectID="_1685467628" r:id="rId4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>.</w:t>
      </w:r>
    </w:p>
    <w:p w14:paraId="2B393205" w14:textId="77777777" w:rsidR="00FD63D1" w:rsidRPr="002E1BFA" w:rsidRDefault="00FD63D1" w:rsidP="00FD63D1">
      <w:pPr>
        <w:pStyle w:val="BodyTextIndent"/>
        <w:ind w:firstLine="0"/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lastRenderedPageBreak/>
        <w:t>Có các cặp giá trị nào của x và y làm cho A và B cùng có giá trị âm không?</w:t>
      </w:r>
    </w:p>
    <w:p w14:paraId="4C40B68B" w14:textId="77777777" w:rsidR="00FD63D1" w:rsidRPr="002E1BFA" w:rsidRDefault="00FD63D1" w:rsidP="00FD63D1">
      <w:pPr>
        <w:ind w:firstLine="426"/>
        <w:jc w:val="both"/>
        <w:rPr>
          <w:rFonts w:ascii="Palatino Linotype" w:hAnsi="Palatino Linotype"/>
          <w:bCs/>
          <w:sz w:val="24"/>
          <w:szCs w:val="24"/>
          <w:lang w:val="nl-NL"/>
        </w:rPr>
      </w:pPr>
    </w:p>
    <w:p w14:paraId="69A7CC55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bookmarkStart w:id="1" w:name="_Hlk44237248"/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2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Thu gọn các đơn thức trong biểu thức đại số.</w:t>
      </w:r>
    </w:p>
    <w:p w14:paraId="6556D0E9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a) </w:t>
      </w:r>
      <w:r w:rsidRPr="00EE086C">
        <w:rPr>
          <w:rFonts w:ascii="Palatino Linotype" w:hAnsi="Palatino Linotype"/>
          <w:bCs/>
          <w:position w:val="-32"/>
          <w:sz w:val="24"/>
          <w:szCs w:val="24"/>
          <w:lang w:val="nl-NL"/>
        </w:rPr>
        <w:object w:dxaOrig="5480" w:dyaOrig="760" w14:anchorId="21528B59">
          <v:shape id="_x0000_i1044" type="#_x0000_t75" style="width:274pt;height:38pt" o:ole="">
            <v:imagedata r:id="rId42" o:title=""/>
          </v:shape>
          <o:OLEObject Type="Embed" ProgID="Equation.DSMT4" ShapeID="_x0000_i1044" DrawAspect="Content" ObjectID="_1685467629" r:id="rId43"/>
        </w:object>
      </w:r>
    </w:p>
    <w:p w14:paraId="4E997A66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b)  </w:t>
      </w:r>
      <w:r w:rsidRPr="00EE086C">
        <w:rPr>
          <w:rFonts w:ascii="Palatino Linotype" w:hAnsi="Palatino Linotype"/>
          <w:bCs/>
          <w:position w:val="-48"/>
          <w:sz w:val="24"/>
          <w:szCs w:val="24"/>
          <w:lang w:val="nl-NL"/>
        </w:rPr>
        <w:object w:dxaOrig="4120" w:dyaOrig="1280" w14:anchorId="76B8AAF9">
          <v:shape id="_x0000_i1045" type="#_x0000_t75" style="width:206pt;height:64pt" o:ole="">
            <v:imagedata r:id="rId44" o:title=""/>
          </v:shape>
          <o:OLEObject Type="Embed" ProgID="Equation.DSMT4" ShapeID="_x0000_i1045" DrawAspect="Content" ObjectID="_1685467630" r:id="rId4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    (với</w:t>
      </w:r>
      <w:r w:rsidRPr="00EE086C">
        <w:rPr>
          <w:rFonts w:ascii="Palatino Linotype" w:hAnsi="Palatino Linotype"/>
          <w:bCs/>
          <w:position w:val="-10"/>
          <w:sz w:val="24"/>
          <w:szCs w:val="24"/>
          <w:lang w:val="nl-NL"/>
        </w:rPr>
        <w:object w:dxaOrig="960" w:dyaOrig="300" w14:anchorId="258403E7">
          <v:shape id="_x0000_i1046" type="#_x0000_t75" style="width:48pt;height:15pt" o:ole="">
            <v:imagedata r:id="rId46" o:title=""/>
          </v:shape>
          <o:OLEObject Type="Embed" ProgID="Equation.DSMT4" ShapeID="_x0000_i1046" DrawAspect="Content" ObjectID="_1685467631" r:id="rId4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)</w:t>
      </w:r>
    </w:p>
    <w:bookmarkEnd w:id="1"/>
    <w:p w14:paraId="70F96947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3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Tính tích các đơn thức rồi cho biết hệ số và bậc của đơn thức đối với tập hợp các biến số (a, b, c là hằng)</w:t>
      </w:r>
    </w:p>
    <w:p w14:paraId="2B48BAE9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a) </w:t>
      </w:r>
      <w:r w:rsidRPr="00EE086C">
        <w:rPr>
          <w:rFonts w:ascii="Palatino Linotype" w:hAnsi="Palatino Linotype"/>
          <w:bCs/>
          <w:position w:val="-32"/>
          <w:sz w:val="24"/>
          <w:szCs w:val="24"/>
          <w:lang w:val="nl-NL"/>
        </w:rPr>
        <w:object w:dxaOrig="1920" w:dyaOrig="820" w14:anchorId="549668B1">
          <v:shape id="_x0000_i1047" type="#_x0000_t75" style="width:96pt;height:41pt" o:ole="">
            <v:imagedata r:id="rId48" o:title=""/>
          </v:shape>
          <o:OLEObject Type="Embed" ProgID="Equation.DSMT4" ShapeID="_x0000_i1047" DrawAspect="Content" ObjectID="_1685467632" r:id="rId4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; 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  <w:t xml:space="preserve">b)  </w:t>
      </w:r>
      <w:r w:rsidRPr="00EE086C">
        <w:rPr>
          <w:rFonts w:ascii="Palatino Linotype" w:hAnsi="Palatino Linotype"/>
          <w:bCs/>
          <w:position w:val="-18"/>
          <w:sz w:val="24"/>
          <w:szCs w:val="24"/>
          <w:lang w:val="nl-NL"/>
        </w:rPr>
        <w:object w:dxaOrig="2820" w:dyaOrig="480" w14:anchorId="293B3BD9">
          <v:shape id="_x0000_i1048" type="#_x0000_t75" style="width:141pt;height:24pt" o:ole="">
            <v:imagedata r:id="rId50" o:title=""/>
          </v:shape>
          <o:OLEObject Type="Embed" ProgID="Equation.DSMT4" ShapeID="_x0000_i1048" DrawAspect="Content" ObjectID="_1685467633" r:id="rId5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203748B3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c)  </w:t>
      </w:r>
      <w:r w:rsidRPr="00EE086C">
        <w:rPr>
          <w:rFonts w:ascii="Palatino Linotype" w:hAnsi="Palatino Linotype"/>
          <w:bCs/>
          <w:position w:val="-32"/>
          <w:sz w:val="24"/>
          <w:szCs w:val="24"/>
          <w:lang w:val="nl-NL"/>
        </w:rPr>
        <w:object w:dxaOrig="2640" w:dyaOrig="820" w14:anchorId="6073BCBC">
          <v:shape id="_x0000_i1049" type="#_x0000_t75" style="width:132pt;height:41pt" o:ole="">
            <v:imagedata r:id="rId52" o:title=""/>
          </v:shape>
          <o:OLEObject Type="Embed" ProgID="Equation.DSMT4" ShapeID="_x0000_i1049" DrawAspect="Content" ObjectID="_1685467634" r:id="rId53"/>
        </w:object>
      </w:r>
    </w:p>
    <w:p w14:paraId="03ECBC85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3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 ba đơn thức:  </w:t>
      </w:r>
      <w:r w:rsidRPr="00EE086C">
        <w:rPr>
          <w:rFonts w:ascii="Palatino Linotype" w:hAnsi="Palatino Linotype"/>
          <w:bCs/>
          <w:position w:val="-10"/>
          <w:sz w:val="24"/>
          <w:szCs w:val="24"/>
          <w:lang w:val="nl-NL"/>
        </w:rPr>
        <w:object w:dxaOrig="1240" w:dyaOrig="320" w14:anchorId="531C6E62">
          <v:shape id="_x0000_i1050" type="#_x0000_t75" style="width:62pt;height:16pt" o:ole="">
            <v:imagedata r:id="rId54" o:title=""/>
          </v:shape>
          <o:OLEObject Type="Embed" ProgID="Equation.DSMT4" ShapeID="_x0000_i1050" DrawAspect="Content" ObjectID="_1685467635" r:id="rId5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  <w:r w:rsidRPr="00EE086C">
        <w:rPr>
          <w:rFonts w:ascii="Palatino Linotype" w:hAnsi="Palatino Linotype"/>
          <w:bCs/>
          <w:position w:val="-10"/>
          <w:sz w:val="24"/>
          <w:szCs w:val="24"/>
          <w:lang w:val="nl-NL"/>
        </w:rPr>
        <w:object w:dxaOrig="1219" w:dyaOrig="380" w14:anchorId="04C389A3">
          <v:shape id="_x0000_i1051" type="#_x0000_t75" style="width:61pt;height:19pt" o:ole="">
            <v:imagedata r:id="rId56" o:title=""/>
          </v:shape>
          <o:OLEObject Type="Embed" ProgID="Equation.DSMT4" ShapeID="_x0000_i1051" DrawAspect="Content" ObjectID="_1685467636" r:id="rId5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  <w:r w:rsidRPr="00EE086C">
        <w:rPr>
          <w:rFonts w:ascii="Palatino Linotype" w:hAnsi="Palatino Linotype"/>
          <w:bCs/>
          <w:position w:val="-24"/>
          <w:sz w:val="24"/>
          <w:szCs w:val="24"/>
          <w:lang w:val="nl-NL"/>
        </w:rPr>
        <w:object w:dxaOrig="1180" w:dyaOrig="660" w14:anchorId="5C83D222">
          <v:shape id="_x0000_i1052" type="#_x0000_t75" style="width:59pt;height:33pt" o:ole="">
            <v:imagedata r:id="rId58" o:title=""/>
          </v:shape>
          <o:OLEObject Type="Embed" ProgID="Equation.DSMT4" ShapeID="_x0000_i1052" DrawAspect="Content" ObjectID="_1685467637" r:id="rId5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>. Chứng minh rằng ba đơn thức này không thể cùng có giá trị dương.</w:t>
      </w:r>
    </w:p>
    <w:p w14:paraId="2C08E45A" w14:textId="77777777" w:rsidR="00FD63D1" w:rsidRPr="00EE086C" w:rsidRDefault="00FD63D1" w:rsidP="00FD63D1">
      <w:pPr>
        <w:rPr>
          <w:rFonts w:ascii="Palatino Linotype" w:hAnsi="Palatino Linotype"/>
          <w:b/>
          <w:caps/>
          <w:color w:val="0070C0"/>
          <w:sz w:val="24"/>
          <w:szCs w:val="24"/>
          <w:lang w:val="nl-NL"/>
        </w:rPr>
      </w:pPr>
      <w:r w:rsidRPr="00EE086C">
        <w:rPr>
          <w:rFonts w:ascii="Palatino Linotype" w:hAnsi="Palatino Linotype"/>
          <w:b/>
          <w:caps/>
          <w:color w:val="0070C0"/>
          <w:sz w:val="24"/>
          <w:szCs w:val="24"/>
          <w:lang w:val="nl-NL"/>
        </w:rPr>
        <w:t>3.  Đơn thỨc đỒng dẠng. TỔng và hiỆu các đơn thỨc đỒng dẠng</w:t>
      </w:r>
    </w:p>
    <w:p w14:paraId="6C2D26B6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  <w:lang w:val="nl-NL"/>
        </w:rPr>
        <w:t>1</w:t>
      </w: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 đơn thức </w:t>
      </w:r>
      <w:r w:rsidRPr="00EE086C">
        <w:rPr>
          <w:rFonts w:ascii="Palatino Linotype" w:hAnsi="Palatino Linotype"/>
          <w:bCs/>
          <w:position w:val="-18"/>
          <w:sz w:val="24"/>
          <w:szCs w:val="24"/>
          <w:lang w:val="nl-NL"/>
        </w:rPr>
        <w:object w:dxaOrig="1780" w:dyaOrig="560" w14:anchorId="48214ABA">
          <v:shape id="_x0000_i1053" type="#_x0000_t75" style="width:89pt;height:28pt" o:ole="">
            <v:imagedata r:id="rId60" o:title=""/>
          </v:shape>
          <o:OLEObject Type="Embed" ProgID="Equation.DSMT4" ShapeID="_x0000_i1053" DrawAspect="Content" ObjectID="_1685467638" r:id="rId6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  <w:r w:rsidRPr="00EE086C">
        <w:rPr>
          <w:rFonts w:ascii="Palatino Linotype" w:hAnsi="Palatino Linotype"/>
          <w:bCs/>
          <w:position w:val="-24"/>
          <w:sz w:val="24"/>
          <w:szCs w:val="24"/>
          <w:lang w:val="nl-NL"/>
        </w:rPr>
        <w:object w:dxaOrig="1460" w:dyaOrig="660" w14:anchorId="403C9C62">
          <v:shape id="_x0000_i1054" type="#_x0000_t75" style="width:73pt;height:33pt" o:ole="">
            <v:imagedata r:id="rId62" o:title=""/>
          </v:shape>
          <o:OLEObject Type="Embed" ProgID="Equation.DSMT4" ShapeID="_x0000_i1054" DrawAspect="Content" ObjectID="_1685467639" r:id="rId63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trong đó </w:t>
      </w:r>
      <w:r w:rsidRPr="002E1BFA">
        <w:rPr>
          <w:rFonts w:ascii="Palatino Linotype" w:hAnsi="Palatino Linotype"/>
          <w:bCs/>
          <w:i/>
          <w:sz w:val="24"/>
          <w:szCs w:val="24"/>
          <w:lang w:val="nl-NL"/>
        </w:rPr>
        <w:t>m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là hằng số dương.</w:t>
      </w:r>
    </w:p>
    <w:p w14:paraId="1B33020A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a.  Hai đơn thức A và B có đồng dạng không ?</w:t>
      </w:r>
    </w:p>
    <w:p w14:paraId="0EE1FF18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b. Tính hiệu </w:t>
      </w:r>
      <w:r w:rsidRPr="00EE086C">
        <w:rPr>
          <w:rFonts w:ascii="Palatino Linotype" w:hAnsi="Palatino Linotype"/>
          <w:bCs/>
          <w:position w:val="-6"/>
          <w:sz w:val="24"/>
          <w:szCs w:val="24"/>
          <w:lang w:val="nl-NL"/>
        </w:rPr>
        <w:object w:dxaOrig="760" w:dyaOrig="279" w14:anchorId="70483B22">
          <v:shape id="_x0000_i1055" type="#_x0000_t75" style="width:38pt;height:14pt" o:ole="">
            <v:imagedata r:id="rId64" o:title=""/>
          </v:shape>
          <o:OLEObject Type="Embed" ProgID="Equation.DSMT4" ShapeID="_x0000_i1055" DrawAspect="Content" ObjectID="_1685467640" r:id="rId6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0F03FDCF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c. Tính GTNN của hiệu </w:t>
      </w:r>
      <w:r w:rsidRPr="00EE086C">
        <w:rPr>
          <w:rFonts w:ascii="Palatino Linotype" w:hAnsi="Palatino Linotype"/>
          <w:bCs/>
          <w:position w:val="-4"/>
          <w:sz w:val="24"/>
          <w:szCs w:val="24"/>
          <w:lang w:val="nl-NL"/>
        </w:rPr>
        <w:object w:dxaOrig="660" w:dyaOrig="260" w14:anchorId="1E1177E5">
          <v:shape id="_x0000_i1056" type="#_x0000_t75" style="width:33pt;height:13pt" o:ole="">
            <v:imagedata r:id="rId66" o:title=""/>
          </v:shape>
          <o:OLEObject Type="Embed" ProgID="Equation.DSMT4" ShapeID="_x0000_i1056" DrawAspect="Content" ObjectID="_1685467641" r:id="rId6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272CA99F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2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</w:t>
      </w:r>
      <w:r w:rsidRPr="00EE086C">
        <w:rPr>
          <w:rFonts w:ascii="Palatino Linotype" w:hAnsi="Palatino Linotype"/>
          <w:bCs/>
          <w:position w:val="-10"/>
          <w:sz w:val="24"/>
          <w:szCs w:val="24"/>
          <w:lang w:val="nl-NL"/>
        </w:rPr>
        <w:object w:dxaOrig="1080" w:dyaOrig="380" w14:anchorId="1F315F70">
          <v:shape id="_x0000_i1057" type="#_x0000_t75" style="width:54pt;height:19pt" o:ole="">
            <v:imagedata r:id="rId68" o:title=""/>
          </v:shape>
          <o:OLEObject Type="Embed" ProgID="Equation.DSMT4" ShapeID="_x0000_i1057" DrawAspect="Content" ObjectID="_1685467642" r:id="rId6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;</w:t>
      </w:r>
      <w:r w:rsidRPr="00EE086C">
        <w:rPr>
          <w:rFonts w:ascii="Palatino Linotype" w:hAnsi="Palatino Linotype"/>
          <w:bCs/>
          <w:position w:val="-10"/>
          <w:sz w:val="24"/>
          <w:szCs w:val="24"/>
          <w:lang w:val="nl-NL"/>
        </w:rPr>
        <w:object w:dxaOrig="1280" w:dyaOrig="380" w14:anchorId="44271DF5">
          <v:shape id="_x0000_i1058" type="#_x0000_t75" style="width:64pt;height:19pt" o:ole="">
            <v:imagedata r:id="rId70" o:title=""/>
          </v:shape>
          <o:OLEObject Type="Embed" ProgID="Equation.DSMT4" ShapeID="_x0000_i1058" DrawAspect="Content" ObjectID="_1685467643" r:id="rId7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; </w:t>
      </w:r>
      <w:r w:rsidRPr="00EE086C">
        <w:rPr>
          <w:rFonts w:ascii="Palatino Linotype" w:hAnsi="Palatino Linotype"/>
          <w:bCs/>
          <w:position w:val="-10"/>
          <w:sz w:val="24"/>
          <w:szCs w:val="24"/>
          <w:lang w:val="nl-NL"/>
        </w:rPr>
        <w:object w:dxaOrig="1480" w:dyaOrig="380" w14:anchorId="2BB52AC7">
          <v:shape id="_x0000_i1059" type="#_x0000_t75" style="width:74pt;height:19pt" o:ole="">
            <v:imagedata r:id="rId72" o:title=""/>
          </v:shape>
          <o:OLEObject Type="Embed" ProgID="Equation.DSMT4" ShapeID="_x0000_i1059" DrawAspect="Content" ObjectID="_1685467644" r:id="rId73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ứng minh rằng </w:t>
      </w:r>
      <w:r w:rsidRPr="00EE086C">
        <w:rPr>
          <w:rFonts w:ascii="Palatino Linotype" w:hAnsi="Palatino Linotype"/>
          <w:bCs/>
          <w:position w:val="-6"/>
          <w:sz w:val="24"/>
          <w:szCs w:val="24"/>
          <w:lang w:val="nl-NL"/>
        </w:rPr>
        <w:object w:dxaOrig="1980" w:dyaOrig="340" w14:anchorId="6036E7E9">
          <v:shape id="_x0000_i1060" type="#_x0000_t75" style="width:99pt;height:17pt" o:ole="">
            <v:imagedata r:id="rId74" o:title=""/>
          </v:shape>
          <o:OLEObject Type="Embed" ProgID="Equation.DSMT4" ShapeID="_x0000_i1060" DrawAspect="Content" ObjectID="_1685467645" r:id="rId7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7773EDCF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bookmarkStart w:id="2" w:name="_Hlk44237277"/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3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ứng minh rằng với </w:t>
      </w:r>
      <w:r w:rsidRPr="00EE086C">
        <w:rPr>
          <w:rFonts w:ascii="Palatino Linotype" w:hAnsi="Palatino Linotype"/>
          <w:bCs/>
          <w:position w:val="-6"/>
          <w:sz w:val="24"/>
          <w:szCs w:val="24"/>
          <w:lang w:val="nl-NL"/>
        </w:rPr>
        <w:object w:dxaOrig="740" w:dyaOrig="340" w14:anchorId="356BCAC2">
          <v:shape id="_x0000_i1061" type="#_x0000_t75" style="width:37pt;height:17pt" o:ole="">
            <v:imagedata r:id="rId76" o:title=""/>
          </v:shape>
          <o:OLEObject Type="Embed" ProgID="Equation.DSMT4" ShapeID="_x0000_i1061" DrawAspect="Content" ObjectID="_1685467646" r:id="rId7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35770F1E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a/  </w:t>
      </w:r>
      <w:r w:rsidRPr="00EE086C">
        <w:rPr>
          <w:rFonts w:ascii="Palatino Linotype" w:hAnsi="Palatino Linotype"/>
          <w:bCs/>
          <w:position w:val="-6"/>
          <w:sz w:val="24"/>
          <w:szCs w:val="24"/>
          <w:lang w:val="nl-NL"/>
        </w:rPr>
        <w:object w:dxaOrig="1160" w:dyaOrig="340" w14:anchorId="034E4AA6">
          <v:shape id="_x0000_i1062" type="#_x0000_t75" style="width:58pt;height:17pt" o:ole="">
            <v:imagedata r:id="rId78" o:title=""/>
          </v:shape>
          <o:OLEObject Type="Embed" ProgID="Equation.DSMT4" ShapeID="_x0000_i1062" DrawAspect="Content" ObjectID="_1685467647" r:id="rId7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ó tận cùng bằng chữ số 0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</w:p>
    <w:p w14:paraId="338BC18C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b/ </w:t>
      </w:r>
      <w:r w:rsidRPr="00EE086C">
        <w:rPr>
          <w:rFonts w:ascii="Palatino Linotype" w:hAnsi="Palatino Linotype"/>
          <w:bCs/>
          <w:position w:val="-6"/>
          <w:sz w:val="24"/>
          <w:szCs w:val="24"/>
          <w:lang w:val="nl-NL"/>
        </w:rPr>
        <w:object w:dxaOrig="2540" w:dyaOrig="340" w14:anchorId="6D92716F">
          <v:shape id="_x0000_i1063" type="#_x0000_t75" style="width:127pt;height:17pt" o:ole="">
            <v:imagedata r:id="rId80" o:title=""/>
          </v:shape>
          <o:OLEObject Type="Embed" ProgID="Equation.DSMT4" ShapeID="_x0000_i1063" DrawAspect="Content" ObjectID="_1685467648" r:id="rId8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ia hết cho 25           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</w:p>
    <w:p w14:paraId="138CF4EC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lastRenderedPageBreak/>
        <w:t xml:space="preserve">c/ </w:t>
      </w:r>
      <w:r w:rsidRPr="00EE086C">
        <w:rPr>
          <w:rFonts w:ascii="Palatino Linotype" w:hAnsi="Palatino Linotype"/>
          <w:bCs/>
          <w:position w:val="-6"/>
          <w:sz w:val="24"/>
          <w:szCs w:val="24"/>
          <w:lang w:val="nl-NL"/>
        </w:rPr>
        <w:object w:dxaOrig="2360" w:dyaOrig="340" w14:anchorId="261692D5">
          <v:shape id="_x0000_i1064" type="#_x0000_t75" style="width:118pt;height:17pt" o:ole="">
            <v:imagedata r:id="rId82" o:title=""/>
          </v:shape>
          <o:OLEObject Type="Embed" ProgID="Equation.DSMT4" ShapeID="_x0000_i1064" DrawAspect="Content" ObjectID="_1685467649" r:id="rId83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ia hết cho 300</w:t>
      </w:r>
    </w:p>
    <w:bookmarkEnd w:id="2"/>
    <w:p w14:paraId="219CCC24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  <w:lang w:val="nl-NL"/>
        </w:rPr>
        <w:t>4</w:t>
      </w: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Viết tích </w:t>
      </w:r>
      <w:r w:rsidRPr="00EE086C">
        <w:rPr>
          <w:rFonts w:ascii="Palatino Linotype" w:hAnsi="Palatino Linotype"/>
          <w:bCs/>
          <w:position w:val="-4"/>
          <w:sz w:val="24"/>
          <w:szCs w:val="24"/>
          <w:lang w:val="nl-NL"/>
        </w:rPr>
        <w:object w:dxaOrig="580" w:dyaOrig="320" w14:anchorId="4B0BC853">
          <v:shape id="_x0000_i1065" type="#_x0000_t75" style="width:29pt;height:16pt" o:ole="">
            <v:imagedata r:id="rId84" o:title=""/>
          </v:shape>
          <o:OLEObject Type="Embed" ProgID="Equation.DSMT4" ShapeID="_x0000_i1065" DrawAspect="Content" ObjectID="_1685467650" r:id="rId8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thành tổng của ba lũy thừa cơ số 5 với số mũ là ba số tự nhiên liên tiếp.</w:t>
      </w:r>
    </w:p>
    <w:p w14:paraId="175042B8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  <w:lang w:val="nl-NL"/>
        </w:rPr>
        <w:t>5</w:t>
      </w: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</w:t>
      </w:r>
      <w:r w:rsidRPr="00EE086C">
        <w:rPr>
          <w:rFonts w:ascii="Palatino Linotype" w:hAnsi="Palatino Linotype"/>
          <w:bCs/>
          <w:position w:val="-18"/>
          <w:sz w:val="24"/>
          <w:szCs w:val="24"/>
          <w:lang w:val="nl-NL"/>
        </w:rPr>
        <w:object w:dxaOrig="1520" w:dyaOrig="560" w14:anchorId="1E10F4EA">
          <v:shape id="_x0000_i1066" type="#_x0000_t75" style="width:76pt;height:28pt" o:ole="">
            <v:imagedata r:id="rId86" o:title=""/>
          </v:shape>
          <o:OLEObject Type="Embed" ProgID="Equation.DSMT4" ShapeID="_x0000_i1066" DrawAspect="Content" ObjectID="_1685467651" r:id="rId8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; </w:t>
      </w:r>
      <w:r w:rsidRPr="00EE086C">
        <w:rPr>
          <w:rFonts w:ascii="Palatino Linotype" w:hAnsi="Palatino Linotype"/>
          <w:bCs/>
          <w:position w:val="-18"/>
          <w:sz w:val="24"/>
          <w:szCs w:val="24"/>
          <w:lang w:val="nl-NL"/>
        </w:rPr>
        <w:object w:dxaOrig="1340" w:dyaOrig="480" w14:anchorId="0B9089E8">
          <v:shape id="_x0000_i1067" type="#_x0000_t75" style="width:67pt;height:24pt" o:ole="">
            <v:imagedata r:id="rId88" o:title=""/>
          </v:shape>
          <o:OLEObject Type="Embed" ProgID="Equation.DSMT4" ShapeID="_x0000_i1067" DrawAspect="Content" ObjectID="_1685467652" r:id="rId8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Tìm x, y, z biết </w:t>
      </w:r>
      <w:r w:rsidRPr="00EE086C">
        <w:rPr>
          <w:rFonts w:ascii="Palatino Linotype" w:hAnsi="Palatino Linotype"/>
          <w:bCs/>
          <w:position w:val="-6"/>
          <w:sz w:val="24"/>
          <w:szCs w:val="24"/>
          <w:lang w:val="nl-NL"/>
        </w:rPr>
        <w:object w:dxaOrig="1140" w:dyaOrig="279" w14:anchorId="4307350A">
          <v:shape id="_x0000_i1068" type="#_x0000_t75" style="width:57pt;height:14pt" o:ole="">
            <v:imagedata r:id="rId90" o:title=""/>
          </v:shape>
          <o:OLEObject Type="Embed" ProgID="Equation.DSMT4" ShapeID="_x0000_i1068" DrawAspect="Content" ObjectID="_1685467653" r:id="rId9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7D1C44D0" w14:textId="77777777" w:rsidR="00FD63D1" w:rsidRPr="00EA769C" w:rsidRDefault="00FD63D1" w:rsidP="00FD63D1">
      <w:pPr>
        <w:jc w:val="both"/>
        <w:rPr>
          <w:rFonts w:ascii="Palatino Linotype" w:hAnsi="Palatino Linotype"/>
          <w:b/>
          <w:bCs/>
          <w:color w:val="0070C0"/>
          <w:sz w:val="24"/>
          <w:szCs w:val="24"/>
          <w:lang w:val="nl-NL"/>
        </w:rPr>
      </w:pPr>
      <w:r w:rsidRPr="00EA769C">
        <w:rPr>
          <w:rFonts w:ascii="Palatino Linotype" w:hAnsi="Palatino Linotype"/>
          <w:b/>
          <w:bCs/>
          <w:color w:val="0070C0"/>
          <w:sz w:val="24"/>
          <w:szCs w:val="24"/>
          <w:lang w:val="nl-NL"/>
        </w:rPr>
        <w:t>Đa thức một biến</w:t>
      </w:r>
    </w:p>
    <w:p w14:paraId="4088D3B4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1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2980" w:dyaOrig="440" w14:anchorId="068A9D79">
          <v:shape id="_x0000_i1069" type="#_x0000_t75" style="width:149pt;height:22pt" o:ole="">
            <v:imagedata r:id="rId92" o:title=""/>
          </v:shape>
          <o:OLEObject Type="Embed" ProgID="Equation.DSMT4" ShapeID="_x0000_i1069" DrawAspect="Content" ObjectID="_1685467654" r:id="rId93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;  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4140" w:dyaOrig="440" w14:anchorId="0EC7E076">
          <v:shape id="_x0000_i1070" type="#_x0000_t75" style="width:207pt;height:22pt" o:ole="">
            <v:imagedata r:id="rId94" o:title=""/>
          </v:shape>
          <o:OLEObject Type="Embed" ProgID="Equation.DSMT4" ShapeID="_x0000_i1070" DrawAspect="Content" ObjectID="_1685467655" r:id="rId9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5C2E68D8" w14:textId="77777777" w:rsidR="00FD63D1" w:rsidRPr="002E1BFA" w:rsidRDefault="00FD63D1" w:rsidP="00FD63D1">
      <w:pPr>
        <w:ind w:firstLine="426"/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>Hãy tìm các đa thức f(x) ; g(x)</w:t>
      </w:r>
    </w:p>
    <w:p w14:paraId="7B79191B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2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 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4180" w:dyaOrig="440" w14:anchorId="24FAB682">
          <v:shape id="_x0000_i1071" type="#_x0000_t75" style="width:209pt;height:22pt" o:ole="">
            <v:imagedata r:id="rId96" o:title=""/>
          </v:shape>
          <o:OLEObject Type="Embed" ProgID="Equation.DSMT4" ShapeID="_x0000_i1071" DrawAspect="Content" ObjectID="_1685467656" r:id="rId9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 </w:t>
      </w:r>
      <w:r w:rsidRPr="00EE086C">
        <w:rPr>
          <w:rFonts w:ascii="Palatino Linotype" w:hAnsi="Palatino Linotype"/>
          <w:bCs/>
          <w:position w:val="-10"/>
          <w:sz w:val="24"/>
          <w:szCs w:val="24"/>
          <w:lang w:val="nl-NL"/>
        </w:rPr>
        <w:object w:dxaOrig="820" w:dyaOrig="320" w14:anchorId="41385013">
          <v:shape id="_x0000_i1072" type="#_x0000_t75" style="width:41pt;height:16pt" o:ole="">
            <v:imagedata r:id="rId98" o:title=""/>
          </v:shape>
          <o:OLEObject Type="Embed" ProgID="Equation.DSMT4" ShapeID="_x0000_i1072" DrawAspect="Content" ObjectID="_1685467657" r:id="rId9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6FC51D90" w14:textId="77777777" w:rsidR="00FD63D1" w:rsidRPr="002E1BFA" w:rsidRDefault="00FD63D1" w:rsidP="00FD63D1">
      <w:pPr>
        <w:ind w:firstLine="426"/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4900" w:dyaOrig="440" w14:anchorId="2864C13F">
          <v:shape id="_x0000_i1073" type="#_x0000_t75" style="width:245pt;height:22pt" o:ole="">
            <v:imagedata r:id="rId100" o:title=""/>
          </v:shape>
          <o:OLEObject Type="Embed" ProgID="Equation.DSMT4" ShapeID="_x0000_i1073" DrawAspect="Content" ObjectID="_1685467658" r:id="rId10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 (</w:t>
      </w:r>
      <w:r w:rsidRPr="00EE086C">
        <w:rPr>
          <w:rFonts w:ascii="Palatino Linotype" w:hAnsi="Palatino Linotype"/>
          <w:bCs/>
          <w:position w:val="-10"/>
          <w:sz w:val="24"/>
          <w:szCs w:val="24"/>
          <w:lang w:val="nl-NL"/>
        </w:rPr>
        <w:object w:dxaOrig="820" w:dyaOrig="320" w14:anchorId="3C564748">
          <v:shape id="_x0000_i1074" type="#_x0000_t75" style="width:41pt;height:16pt" o:ole="">
            <v:imagedata r:id="rId102" o:title=""/>
          </v:shape>
          <o:OLEObject Type="Embed" ProgID="Equation.DSMT4" ShapeID="_x0000_i1074" DrawAspect="Content" ObjectID="_1685467659" r:id="rId103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>.</w:t>
      </w:r>
    </w:p>
    <w:p w14:paraId="780C07C8" w14:textId="77777777" w:rsidR="00FD63D1" w:rsidRPr="002E1BFA" w:rsidRDefault="00FD63D1" w:rsidP="00FD63D1">
      <w:pPr>
        <w:ind w:firstLine="426"/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Tính giá trị của hiệu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260" w:dyaOrig="440" w14:anchorId="54F9743D">
          <v:shape id="_x0000_i1075" type="#_x0000_t75" style="width:63pt;height:22pt" o:ole="">
            <v:imagedata r:id="rId104" o:title=""/>
          </v:shape>
          <o:OLEObject Type="Embed" ProgID="Equation.DSMT4" ShapeID="_x0000_i1075" DrawAspect="Content" ObjectID="_1685467660" r:id="rId10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tại</w:t>
      </w:r>
      <w:r w:rsidRPr="00EE086C">
        <w:rPr>
          <w:rFonts w:ascii="Palatino Linotype" w:hAnsi="Palatino Linotype"/>
          <w:bCs/>
          <w:position w:val="-24"/>
          <w:sz w:val="24"/>
          <w:szCs w:val="24"/>
          <w:lang w:val="nl-NL"/>
        </w:rPr>
        <w:object w:dxaOrig="780" w:dyaOrig="660" w14:anchorId="00ED3543">
          <v:shape id="_x0000_i1076" type="#_x0000_t75" style="width:39pt;height:33pt" o:ole="">
            <v:imagedata r:id="rId106" o:title=""/>
          </v:shape>
          <o:OLEObject Type="Embed" ProgID="Equation.DSMT4" ShapeID="_x0000_i1076" DrawAspect="Content" ObjectID="_1685467661" r:id="rId107"/>
        </w:object>
      </w:r>
    </w:p>
    <w:p w14:paraId="00938835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3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6480" w:dyaOrig="440" w14:anchorId="2720EA70">
          <v:shape id="_x0000_i1077" type="#_x0000_t75" style="width:324pt;height:22pt" o:ole="">
            <v:imagedata r:id="rId108" o:title=""/>
          </v:shape>
          <o:OLEObject Type="Embed" ProgID="Equation.DSMT4" ShapeID="_x0000_i1077" DrawAspect="Content" ObjectID="_1685467662" r:id="rId10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. Tính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740" w:dyaOrig="440" w14:anchorId="34CE8CC7">
          <v:shape id="_x0000_i1078" type="#_x0000_t75" style="width:37pt;height:22pt" o:ole="">
            <v:imagedata r:id="rId110" o:title=""/>
          </v:shape>
          <o:OLEObject Type="Embed" ProgID="Equation.DSMT4" ShapeID="_x0000_i1078" DrawAspect="Content" ObjectID="_1685467663" r:id="rId11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36DD192B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4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2100" w:dyaOrig="440" w14:anchorId="72FB7536">
          <v:shape id="_x0000_i1079" type="#_x0000_t75" style="width:105pt;height:22pt" o:ole="">
            <v:imagedata r:id="rId112" o:title=""/>
          </v:shape>
          <o:OLEObject Type="Embed" ProgID="Equation.DSMT4" ShapeID="_x0000_i1079" DrawAspect="Content" ObjectID="_1685467664" r:id="rId113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. Biết  </w:t>
      </w:r>
      <w:r w:rsidRPr="00EE086C">
        <w:rPr>
          <w:rFonts w:ascii="Palatino Linotype" w:hAnsi="Palatino Linotype"/>
          <w:bCs/>
          <w:position w:val="-6"/>
          <w:sz w:val="24"/>
          <w:szCs w:val="24"/>
          <w:lang w:val="nl-NL"/>
        </w:rPr>
        <w:object w:dxaOrig="1160" w:dyaOrig="279" w14:anchorId="33CC82AE">
          <v:shape id="_x0000_i1080" type="#_x0000_t75" style="width:58pt;height:14pt" o:ole="">
            <v:imagedata r:id="rId114" o:title=""/>
          </v:shape>
          <o:OLEObject Type="Embed" ProgID="Equation.DSMT4" ShapeID="_x0000_i1080" DrawAspect="Content" ObjectID="_1685467665" r:id="rId11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, hỏi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400" w:dyaOrig="440" w14:anchorId="47BE1837">
          <v:shape id="_x0000_i1081" type="#_x0000_t75" style="width:70pt;height:22pt" o:ole="">
            <v:imagedata r:id="rId116" o:title=""/>
          </v:shape>
          <o:OLEObject Type="Embed" ProgID="Equation.DSMT4" ShapeID="_x0000_i1081" DrawAspect="Content" ObjectID="_1685467666" r:id="rId11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ó thể là số âm không?</w:t>
      </w:r>
    </w:p>
    <w:p w14:paraId="5B1B5E23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5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Tam thức bậc hai là đa thức có dạng f(x) = ax + b với a, b, c là hằng, a 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sym w:font="Symbol" w:char="F0B9"/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0. Hãy xác định các hệ số a, b biết f(1) = 2; f(3) = 8</w:t>
      </w:r>
    </w:p>
    <w:p w14:paraId="43F75003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6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 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2299" w:dyaOrig="440" w14:anchorId="62B3C900">
          <v:shape id="_x0000_i1082" type="#_x0000_t75" style="width:115pt;height:22pt" o:ole="">
            <v:imagedata r:id="rId118" o:title=""/>
          </v:shape>
          <o:OLEObject Type="Embed" ProgID="Equation.DSMT4" ShapeID="_x0000_i1082" DrawAspect="Content" ObjectID="_1685467667" r:id="rId11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 (a là hằng)   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2160" w:dyaOrig="440" w14:anchorId="2632E8BB">
          <v:shape id="_x0000_i1083" type="#_x0000_t75" style="width:108pt;height:22pt" o:ole="">
            <v:imagedata r:id="rId120" o:title=""/>
          </v:shape>
          <o:OLEObject Type="Embed" ProgID="Equation.DSMT4" ShapeID="_x0000_i1083" DrawAspect="Content" ObjectID="_1685467668" r:id="rId12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  ( b là hằng)</w:t>
      </w:r>
    </w:p>
    <w:p w14:paraId="01C56121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Tìm các hệ số a, b sao cho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240" w:dyaOrig="440" w14:anchorId="0A171EB6">
          <v:shape id="_x0000_i1084" type="#_x0000_t75" style="width:62pt;height:22pt" o:ole="">
            <v:imagedata r:id="rId122" o:title=""/>
          </v:shape>
          <o:OLEObject Type="Embed" ProgID="Equation.DSMT4" ShapeID="_x0000_i1084" DrawAspect="Content" ObjectID="_1685467669" r:id="rId123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và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440" w:dyaOrig="440" w14:anchorId="3401D840">
          <v:shape id="_x0000_i1085" type="#_x0000_t75" style="width:1in;height:22pt" o:ole="">
            <v:imagedata r:id="rId124" o:title=""/>
          </v:shape>
          <o:OLEObject Type="Embed" ProgID="Equation.DSMT4" ShapeID="_x0000_i1085" DrawAspect="Content" ObjectID="_1685467670" r:id="rId12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0C2BE0E5" w14:textId="77777777" w:rsidR="00FD63D1" w:rsidRPr="00EA769C" w:rsidRDefault="00FD63D1" w:rsidP="00FD63D1">
      <w:pPr>
        <w:rPr>
          <w:rFonts w:ascii="Palatino Linotype" w:hAnsi="Palatino Linotype"/>
          <w:b/>
          <w:caps/>
          <w:color w:val="0070C0"/>
          <w:sz w:val="24"/>
          <w:szCs w:val="24"/>
          <w:lang w:val="nl-NL"/>
        </w:rPr>
      </w:pPr>
      <w:r w:rsidRPr="00EA769C">
        <w:rPr>
          <w:rFonts w:ascii="Palatino Linotype" w:hAnsi="Palatino Linotype"/>
          <w:b/>
          <w:caps/>
          <w:color w:val="0070C0"/>
          <w:sz w:val="24"/>
          <w:szCs w:val="24"/>
          <w:lang w:val="nl-NL"/>
        </w:rPr>
        <w:t>4. NghiỆm cỦa đa thỨc mỘt biẾn</w:t>
      </w:r>
    </w:p>
    <w:p w14:paraId="0A5F63A0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1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 hai đa thức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500" w:dyaOrig="440" w14:anchorId="45D1E891">
          <v:shape id="_x0000_i1086" type="#_x0000_t75" style="width:75pt;height:22pt" o:ole="">
            <v:imagedata r:id="rId126" o:title=""/>
          </v:shape>
          <o:OLEObject Type="Embed" ProgID="Equation.DSMT4" ShapeID="_x0000_i1086" DrawAspect="Content" ObjectID="_1685467671" r:id="rId12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;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480" w:dyaOrig="440" w14:anchorId="20D3C9EF">
          <v:shape id="_x0000_i1087" type="#_x0000_t75" style="width:74pt;height:22pt" o:ole="">
            <v:imagedata r:id="rId128" o:title=""/>
          </v:shape>
          <o:OLEObject Type="Embed" ProgID="Equation.DSMT4" ShapeID="_x0000_i1087" DrawAspect="Content" ObjectID="_1685467672" r:id="rId12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087D9E9A" w14:textId="77777777" w:rsidR="00FD63D1" w:rsidRPr="002E1BFA" w:rsidRDefault="00FD63D1" w:rsidP="00FD63D1">
      <w:pPr>
        <w:pStyle w:val="BodyTextIndent"/>
        <w:ind w:firstLine="0"/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t>a) Tìm nghiệm của f(x); g(x)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</w:p>
    <w:p w14:paraId="563A27FA" w14:textId="77777777" w:rsidR="00FD63D1" w:rsidRPr="002E1BFA" w:rsidRDefault="00FD63D1" w:rsidP="00FD63D1">
      <w:pPr>
        <w:pStyle w:val="BodyTextIndent"/>
        <w:ind w:firstLine="0"/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t xml:space="preserve">b) Tìm nghiệm của đa thức </w:t>
      </w:r>
      <w:r w:rsidRPr="00EE086C">
        <w:rPr>
          <w:rFonts w:ascii="Palatino Linotype" w:hAnsi="Palatino Linotype"/>
          <w:position w:val="-16"/>
          <w:sz w:val="24"/>
          <w:szCs w:val="24"/>
          <w:lang w:val="nl-NL"/>
        </w:rPr>
        <w:object w:dxaOrig="2020" w:dyaOrig="440" w14:anchorId="77F6A5B2">
          <v:shape id="_x0000_i1088" type="#_x0000_t75" style="width:101pt;height:22pt" o:ole="">
            <v:imagedata r:id="rId130" o:title=""/>
          </v:shape>
          <o:OLEObject Type="Embed" ProgID="Equation.DSMT4" ShapeID="_x0000_i1088" DrawAspect="Content" ObjectID="_1685467673" r:id="rId131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14:paraId="101C974D" w14:textId="77777777" w:rsidR="00FD63D1" w:rsidRPr="002E1BFA" w:rsidRDefault="00FD63D1" w:rsidP="00FD63D1">
      <w:pPr>
        <w:pStyle w:val="BodyTextIndent"/>
        <w:ind w:firstLine="0"/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t>c/ Từ kết quả câu b suy ra với giá trị nào của x thì</w:t>
      </w:r>
      <w:r w:rsidRPr="00EE086C">
        <w:rPr>
          <w:rFonts w:ascii="Palatino Linotype" w:hAnsi="Palatino Linotype"/>
          <w:position w:val="-16"/>
          <w:sz w:val="24"/>
          <w:szCs w:val="24"/>
          <w:lang w:val="nl-NL"/>
        </w:rPr>
        <w:object w:dxaOrig="1300" w:dyaOrig="440" w14:anchorId="4C3F8FA1">
          <v:shape id="_x0000_i1089" type="#_x0000_t75" style="width:65pt;height:22pt" o:ole="">
            <v:imagedata r:id="rId132" o:title=""/>
          </v:shape>
          <o:OLEObject Type="Embed" ProgID="Equation.DSMT4" ShapeID="_x0000_i1089" DrawAspect="Content" ObjectID="_1685467674" r:id="rId133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?</w:t>
      </w:r>
    </w:p>
    <w:p w14:paraId="33E52856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2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ho đa thức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2020" w:dyaOrig="440" w14:anchorId="3D75F7F8">
          <v:shape id="_x0000_i1090" type="#_x0000_t75" style="width:101pt;height:22pt" o:ole="">
            <v:imagedata r:id="rId134" o:title=""/>
          </v:shape>
          <o:OLEObject Type="Embed" ProgID="Equation.DSMT4" ShapeID="_x0000_i1090" DrawAspect="Content" ObjectID="_1685467675" r:id="rId13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79492A07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a) Số </w:t>
      </w:r>
      <w:r w:rsidRPr="00EE086C">
        <w:rPr>
          <w:rFonts w:ascii="Palatino Linotype" w:hAnsi="Palatino Linotype"/>
          <w:bCs/>
          <w:position w:val="-4"/>
          <w:sz w:val="24"/>
          <w:szCs w:val="24"/>
          <w:lang w:val="nl-NL"/>
        </w:rPr>
        <w:object w:dxaOrig="360" w:dyaOrig="240" w14:anchorId="71B6AED2">
          <v:shape id="_x0000_i1091" type="#_x0000_t75" style="width:18pt;height:12pt" o:ole="">
            <v:imagedata r:id="rId136" o:title=""/>
          </v:shape>
          <o:OLEObject Type="Embed" ProgID="Equation.DSMT4" ShapeID="_x0000_i1091" DrawAspect="Content" ObjectID="_1685467676" r:id="rId137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có phải là nghiệm của f(x) không?</w:t>
      </w:r>
    </w:p>
    <w:p w14:paraId="06DE56FE" w14:textId="77777777" w:rsidR="00FD63D1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lastRenderedPageBreak/>
        <w:t>b/ Viết tập hợp S tất cả các nghiệm của f(x)</w:t>
      </w:r>
    </w:p>
    <w:p w14:paraId="1ABBF8E9" w14:textId="77777777" w:rsidR="00FD63D1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</w:p>
    <w:p w14:paraId="3848C3AF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</w:p>
    <w:p w14:paraId="5A87DD86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3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Thu gọn rồi tìm nghiệm của các đa thức sau:</w:t>
      </w:r>
    </w:p>
    <w:p w14:paraId="294A4C6D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a) </w:t>
      </w:r>
      <w:r w:rsidRPr="00EE086C">
        <w:rPr>
          <w:rFonts w:ascii="Palatino Linotype" w:hAnsi="Palatino Linotype"/>
          <w:bCs/>
          <w:position w:val="-18"/>
          <w:sz w:val="24"/>
          <w:szCs w:val="24"/>
          <w:lang w:val="nl-NL"/>
        </w:rPr>
        <w:object w:dxaOrig="3660" w:dyaOrig="480" w14:anchorId="085DA44E">
          <v:shape id="_x0000_i1092" type="#_x0000_t75" style="width:183pt;height:24pt" o:ole="">
            <v:imagedata r:id="rId138" o:title=""/>
          </v:shape>
          <o:OLEObject Type="Embed" ProgID="Equation.DSMT4" ShapeID="_x0000_i1092" DrawAspect="Content" ObjectID="_1685467677" r:id="rId139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  <w:t xml:space="preserve">b)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3400" w:dyaOrig="440" w14:anchorId="0B74FB1D">
          <v:shape id="_x0000_i1093" type="#_x0000_t75" style="width:170pt;height:22pt" o:ole="">
            <v:imagedata r:id="rId140" o:title=""/>
          </v:shape>
          <o:OLEObject Type="Embed" ProgID="Equation.DSMT4" ShapeID="_x0000_i1093" DrawAspect="Content" ObjectID="_1685467678" r:id="rId14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2262B6E9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c)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2079" w:dyaOrig="440" w14:anchorId="21D2328C">
          <v:shape id="_x0000_i1094" type="#_x0000_t75" style="width:104pt;height:22pt" o:ole="">
            <v:imagedata r:id="rId142" o:title=""/>
          </v:shape>
          <o:OLEObject Type="Embed" ProgID="Equation.DSMT4" ShapeID="_x0000_i1094" DrawAspect="Content" ObjectID="_1685467679" r:id="rId143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400FBCCC" w14:textId="77777777" w:rsidR="00FD63D1" w:rsidRPr="002E1BFA" w:rsidRDefault="00FD63D1" w:rsidP="00FD63D1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4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Tìm đa thức f(x) rồi tìm nghiệm của f(x) biết rằng:</w:t>
      </w:r>
    </w:p>
    <w:p w14:paraId="36CAA1C5" w14:textId="77777777" w:rsidR="00FD63D1" w:rsidRPr="002E1BFA" w:rsidRDefault="00FD63D1" w:rsidP="00FD63D1">
      <w:pPr>
        <w:ind w:firstLine="426"/>
        <w:jc w:val="both"/>
        <w:rPr>
          <w:rFonts w:ascii="Palatino Linotype" w:hAnsi="Palatino Linotype"/>
          <w:bCs/>
          <w:sz w:val="24"/>
          <w:szCs w:val="24"/>
          <w:u w:val="single"/>
          <w:lang w:val="nl-NL"/>
        </w:rPr>
      </w:pPr>
      <w:r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7119" w:dyaOrig="440" w14:anchorId="17E9E261">
          <v:shape id="_x0000_i1095" type="#_x0000_t75" style="width:356pt;height:22pt" o:ole="">
            <v:imagedata r:id="rId144" o:title=""/>
          </v:shape>
          <o:OLEObject Type="Embed" ProgID="Equation.DSMT4" ShapeID="_x0000_i1095" DrawAspect="Content" ObjectID="_1685467680" r:id="rId145"/>
        </w:object>
      </w:r>
      <w:r w:rsidRPr="002E1BFA">
        <w:rPr>
          <w:rFonts w:ascii="Palatino Linotype" w:hAnsi="Palatino Linotype"/>
          <w:bCs/>
          <w:sz w:val="24"/>
          <w:szCs w:val="24"/>
          <w:u w:val="single"/>
          <w:lang w:val="nl-NL"/>
        </w:rPr>
        <w:t xml:space="preserve"> </w:t>
      </w:r>
    </w:p>
    <w:p w14:paraId="16ACDD3C" w14:textId="77777777" w:rsidR="00FD63D1" w:rsidRPr="002E1BFA" w:rsidRDefault="00FD63D1" w:rsidP="00FD63D1">
      <w:pPr>
        <w:spacing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5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 w:cstheme="majorHAnsi"/>
          <w:sz w:val="24"/>
          <w:szCs w:val="24"/>
        </w:rPr>
        <w:t>Cho 2 đa thức</w:t>
      </w:r>
      <w:r w:rsidRPr="002E1BFA">
        <w:rPr>
          <w:rFonts w:ascii="Palatino Linotype" w:hAnsi="Palatino Linotype" w:cstheme="majorHAnsi"/>
          <w:sz w:val="24"/>
          <w:szCs w:val="24"/>
          <w:lang w:val="vi-VN"/>
        </w:rPr>
        <w:t xml:space="preserve">: </w:t>
      </w:r>
      <w:r w:rsidRPr="00EE086C">
        <w:rPr>
          <w:rFonts w:ascii="Palatino Linotype" w:hAnsi="Palatino Linotype" w:cstheme="majorHAnsi"/>
          <w:position w:val="-16"/>
          <w:sz w:val="24"/>
          <w:szCs w:val="24"/>
          <w:lang w:val="vi-VN"/>
        </w:rPr>
        <w:object w:dxaOrig="4220" w:dyaOrig="440" w14:anchorId="029E5B97">
          <v:shape id="_x0000_i1096" type="#_x0000_t75" style="width:211pt;height:22pt" o:ole="">
            <v:imagedata r:id="rId146" o:title=""/>
          </v:shape>
          <o:OLEObject Type="Embed" ProgID="Equation.DSMT4" ShapeID="_x0000_i1096" DrawAspect="Content" ObjectID="_1685467681" r:id="rId147"/>
        </w:object>
      </w:r>
    </w:p>
    <w:p w14:paraId="00AFF209" w14:textId="77777777" w:rsidR="00FD63D1" w:rsidRPr="002E1BFA" w:rsidRDefault="00FD63D1" w:rsidP="00FD63D1">
      <w:pPr>
        <w:spacing w:line="276" w:lineRule="auto"/>
        <w:ind w:left="1440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  </w:t>
      </w:r>
      <w:r w:rsidRPr="002E1BFA">
        <w:rPr>
          <w:rFonts w:ascii="Palatino Linotype" w:hAnsi="Palatino Linotype" w:cstheme="majorHAnsi"/>
          <w:sz w:val="24"/>
          <w:szCs w:val="24"/>
          <w:lang w:val="vi-VN"/>
        </w:rPr>
        <w:t xml:space="preserve">      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và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4980" w:dyaOrig="440" w14:anchorId="102C53C0">
          <v:shape id="_x0000_i1097" type="#_x0000_t75" style="width:249pt;height:22pt" o:ole="">
            <v:imagedata r:id="rId148" o:title=""/>
          </v:shape>
          <o:OLEObject Type="Embed" ProgID="Equation.DSMT4" ShapeID="_x0000_i1097" DrawAspect="Content" ObjectID="_1685467682" r:id="rId149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78E4EF53" w14:textId="77777777" w:rsidR="00FD63D1" w:rsidRPr="002E1BFA" w:rsidRDefault="00FD63D1" w:rsidP="00FD63D1">
      <w:pPr>
        <w:spacing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>a) Thu gọn mỗi đa thức trên rồi sắp xếp theo lũy thừa giảm dần của biến.</w:t>
      </w:r>
    </w:p>
    <w:p w14:paraId="01BE3BDE" w14:textId="77777777" w:rsidR="00FD63D1" w:rsidRPr="002E1BFA" w:rsidRDefault="00FD63D1" w:rsidP="00FD63D1">
      <w:pPr>
        <w:spacing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b) Tính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2760" w:dyaOrig="440" w14:anchorId="0F95A075">
          <v:shape id="_x0000_i1098" type="#_x0000_t75" style="width:138pt;height:22pt" o:ole="">
            <v:imagedata r:id="rId150" o:title=""/>
          </v:shape>
          <o:OLEObject Type="Embed" ProgID="Equation.DSMT4" ShapeID="_x0000_i1098" DrawAspect="Content" ObjectID="_1685467683" r:id="rId151"/>
        </w:object>
      </w:r>
      <w:r w:rsidRPr="002E1BFA">
        <w:rPr>
          <w:rFonts w:ascii="Palatino Linotype" w:hAnsi="Palatino Linotype" w:cstheme="majorHAnsi"/>
          <w:sz w:val="24"/>
          <w:szCs w:val="24"/>
        </w:rPr>
        <w:t>.</w:t>
      </w:r>
    </w:p>
    <w:p w14:paraId="7A0B6446" w14:textId="77777777" w:rsidR="00FD63D1" w:rsidRPr="002E1BFA" w:rsidRDefault="00FD63D1" w:rsidP="00FD63D1">
      <w:pPr>
        <w:spacing w:line="276" w:lineRule="auto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c) Chứng tỏ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820" w:dyaOrig="260" w14:anchorId="7A39595B">
          <v:shape id="_x0000_i1099" type="#_x0000_t75" style="width:41pt;height:13pt" o:ole="">
            <v:imagedata r:id="rId152" o:title=""/>
          </v:shape>
          <o:OLEObject Type="Embed" ProgID="Equation.DSMT4" ShapeID="_x0000_i1099" DrawAspect="Content" ObjectID="_1685467684" r:id="rId153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là nghiệm của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580" w:dyaOrig="440" w14:anchorId="0525E263">
          <v:shape id="_x0000_i1100" type="#_x0000_t75" style="width:29pt;height:22pt" o:ole="">
            <v:imagedata r:id="rId154" o:title=""/>
          </v:shape>
          <o:OLEObject Type="Embed" ProgID="Equation.DSMT4" ShapeID="_x0000_i1100" DrawAspect="Content" ObjectID="_1685467685" r:id="rId155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nhưng không phải là nghiệm của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560" w:dyaOrig="440" w14:anchorId="196A99DA">
          <v:shape id="_x0000_i1101" type="#_x0000_t75" style="width:28pt;height:22pt" o:ole="">
            <v:imagedata r:id="rId156" o:title=""/>
          </v:shape>
          <o:OLEObject Type="Embed" ProgID="Equation.DSMT4" ShapeID="_x0000_i1101" DrawAspect="Content" ObjectID="_1685467686" r:id="rId157"/>
        </w:object>
      </w:r>
      <w:r w:rsidRPr="002E1BFA">
        <w:rPr>
          <w:rFonts w:ascii="Palatino Linotype" w:hAnsi="Palatino Linotype" w:cstheme="majorHAnsi"/>
          <w:sz w:val="24"/>
          <w:szCs w:val="24"/>
        </w:rPr>
        <w:t>.</w:t>
      </w:r>
    </w:p>
    <w:p w14:paraId="2212CD37" w14:textId="77777777" w:rsidR="00FD63D1" w:rsidRPr="002E1BFA" w:rsidRDefault="00FD63D1" w:rsidP="00FD63D1">
      <w:pPr>
        <w:jc w:val="both"/>
        <w:rPr>
          <w:rFonts w:ascii="Palatino Linotype" w:hAnsi="Palatino Linotype" w:cstheme="majorHAnsi"/>
          <w:sz w:val="24"/>
          <w:szCs w:val="24"/>
        </w:rPr>
      </w:pPr>
      <w:bookmarkStart w:id="3" w:name="_Hlk44237297"/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6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 w:cstheme="majorHAnsi"/>
          <w:sz w:val="24"/>
          <w:szCs w:val="24"/>
        </w:rPr>
        <w:t>Cho 2 đa thức: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4099" w:dyaOrig="440" w14:anchorId="299D0847">
          <v:shape id="_x0000_i1102" type="#_x0000_t75" style="width:205pt;height:22pt" o:ole="">
            <v:imagedata r:id="rId158" o:title=""/>
          </v:shape>
          <o:OLEObject Type="Embed" ProgID="Equation.DSMT4" ShapeID="_x0000_i1102" DrawAspect="Content" ObjectID="_1685467687" r:id="rId159"/>
        </w:object>
      </w:r>
    </w:p>
    <w:p w14:paraId="4657843B" w14:textId="77777777" w:rsidR="00FD63D1" w:rsidRPr="002E1BFA" w:rsidRDefault="00FD63D1" w:rsidP="00FD63D1">
      <w:pPr>
        <w:ind w:firstLine="1843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và </w:t>
      </w:r>
      <w:r w:rsidRPr="00EE086C">
        <w:rPr>
          <w:rFonts w:ascii="Palatino Linotype" w:hAnsi="Palatino Linotype" w:cstheme="majorHAnsi"/>
          <w:position w:val="-18"/>
          <w:sz w:val="24"/>
          <w:szCs w:val="24"/>
        </w:rPr>
        <w:object w:dxaOrig="4720" w:dyaOrig="480" w14:anchorId="08535B98">
          <v:shape id="_x0000_i1103" type="#_x0000_t75" style="width:236pt;height:24pt" o:ole="">
            <v:imagedata r:id="rId160" o:title=""/>
          </v:shape>
          <o:OLEObject Type="Embed" ProgID="Equation.DSMT4" ShapeID="_x0000_i1103" DrawAspect="Content" ObjectID="_1685467688" r:id="rId161"/>
        </w:object>
      </w:r>
    </w:p>
    <w:p w14:paraId="2678AFB1" w14:textId="77777777" w:rsidR="00FD63D1" w:rsidRPr="002E1BFA" w:rsidRDefault="00FD63D1" w:rsidP="00FD63D1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>a) Thu gọn rồi sắp xếp theo lũy thừa tăng dần của biến.</w:t>
      </w:r>
    </w:p>
    <w:p w14:paraId="7EF8CE1F" w14:textId="77777777" w:rsidR="00FD63D1" w:rsidRPr="002E1BFA" w:rsidRDefault="00FD63D1" w:rsidP="00FD63D1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b) Tính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1359" w:dyaOrig="440" w14:anchorId="00ED9ADB">
          <v:shape id="_x0000_i1104" type="#_x0000_t75" style="width:68pt;height:22pt" o:ole="">
            <v:imagedata r:id="rId162" o:title=""/>
          </v:shape>
          <o:OLEObject Type="Embed" ProgID="Equation.DSMT4" ShapeID="_x0000_i1104" DrawAspect="Content" ObjectID="_1685467689" r:id="rId163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;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1340" w:dyaOrig="440" w14:anchorId="365A85B9">
          <v:shape id="_x0000_i1105" type="#_x0000_t75" style="width:67pt;height:22pt" o:ole="">
            <v:imagedata r:id="rId164" o:title=""/>
          </v:shape>
          <o:OLEObject Type="Embed" ProgID="Equation.DSMT4" ShapeID="_x0000_i1105" DrawAspect="Content" ObjectID="_1685467690" r:id="rId165"/>
        </w:object>
      </w:r>
      <w:r>
        <w:rPr>
          <w:rFonts w:ascii="Palatino Linotype" w:hAnsi="Palatino Linotype" w:cstheme="majorHAnsi"/>
          <w:sz w:val="24"/>
          <w:szCs w:val="24"/>
        </w:rPr>
        <w:t>.</w:t>
      </w:r>
      <w:r>
        <w:rPr>
          <w:rFonts w:ascii="Palatino Linotype" w:hAnsi="Palatino Linotype" w:cstheme="majorHAnsi"/>
          <w:sz w:val="24"/>
          <w:szCs w:val="24"/>
        </w:rPr>
        <w:tab/>
      </w:r>
      <w:r>
        <w:rPr>
          <w:rFonts w:ascii="Palatino Linotype" w:hAnsi="Palatino Linotype" w:cstheme="majorHAnsi"/>
          <w:sz w:val="24"/>
          <w:szCs w:val="24"/>
        </w:rPr>
        <w:tab/>
      </w:r>
      <w:r w:rsidRPr="002E1BFA">
        <w:rPr>
          <w:rFonts w:ascii="Palatino Linotype" w:hAnsi="Palatino Linotype" w:cstheme="majorHAnsi"/>
          <w:sz w:val="24"/>
          <w:szCs w:val="24"/>
        </w:rPr>
        <w:t xml:space="preserve">c) Tìm nghiệm của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2260" w:dyaOrig="440" w14:anchorId="49C8CC98">
          <v:shape id="_x0000_i1106" type="#_x0000_t75" style="width:113pt;height:22pt" o:ole="">
            <v:imagedata r:id="rId166" o:title=""/>
          </v:shape>
          <o:OLEObject Type="Embed" ProgID="Equation.DSMT4" ShapeID="_x0000_i1106" DrawAspect="Content" ObjectID="_1685467691" r:id="rId167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2A087DA3" w14:textId="77777777" w:rsidR="00FD63D1" w:rsidRPr="002E1BFA" w:rsidRDefault="00FD63D1" w:rsidP="00FD63D1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d) Chứng tỏ đa thức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1960" w:dyaOrig="440" w14:anchorId="375DC5FA">
          <v:shape id="_x0000_i1107" type="#_x0000_t75" style="width:98pt;height:22pt" o:ole="">
            <v:imagedata r:id="rId168" o:title=""/>
          </v:shape>
          <o:OLEObject Type="Embed" ProgID="Equation.DSMT4" ShapeID="_x0000_i1107" DrawAspect="Content" ObjectID="_1685467692" r:id="rId169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vô nghiệm.</w:t>
      </w:r>
    </w:p>
    <w:bookmarkEnd w:id="3"/>
    <w:p w14:paraId="22C8B227" w14:textId="77777777" w:rsidR="00FD63D1" w:rsidRDefault="00FD63D1" w:rsidP="00FD63D1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7: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 w:cstheme="majorHAnsi"/>
          <w:sz w:val="24"/>
          <w:szCs w:val="24"/>
        </w:rPr>
        <w:t xml:space="preserve">Cho hai đa thức: </w:t>
      </w:r>
      <w:r w:rsidRPr="00EE086C">
        <w:rPr>
          <w:rFonts w:ascii="Palatino Linotype" w:hAnsi="Palatino Linotype" w:cstheme="majorHAnsi"/>
          <w:position w:val="-18"/>
          <w:sz w:val="24"/>
          <w:szCs w:val="24"/>
        </w:rPr>
        <w:object w:dxaOrig="4120" w:dyaOrig="480" w14:anchorId="2380CABC">
          <v:shape id="_x0000_i1108" type="#_x0000_t75" style="width:206pt;height:24pt" o:ole="">
            <v:imagedata r:id="rId170" o:title=""/>
          </v:shape>
          <o:OLEObject Type="Embed" ProgID="Equation.DSMT4" ShapeID="_x0000_i1108" DrawAspect="Content" ObjectID="_1685467693" r:id="rId17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08675724" w14:textId="77777777" w:rsidR="00FD63D1" w:rsidRPr="002E1BFA" w:rsidRDefault="00FD63D1" w:rsidP="00FD63D1">
      <w:pPr>
        <w:ind w:left="1440" w:firstLine="720"/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và </w:t>
      </w:r>
      <w:r w:rsidRPr="00EE086C">
        <w:rPr>
          <w:rFonts w:ascii="Palatino Linotype" w:hAnsi="Palatino Linotype" w:cstheme="majorHAnsi"/>
          <w:position w:val="-18"/>
          <w:sz w:val="24"/>
          <w:szCs w:val="24"/>
        </w:rPr>
        <w:object w:dxaOrig="4020" w:dyaOrig="480" w14:anchorId="1EEE49A4">
          <v:shape id="_x0000_i1109" type="#_x0000_t75" style="width:201pt;height:24pt" o:ole="">
            <v:imagedata r:id="rId172" o:title=""/>
          </v:shape>
          <o:OLEObject Type="Embed" ProgID="Equation.DSMT4" ShapeID="_x0000_i1109" DrawAspect="Content" ObjectID="_1685467694" r:id="rId173"/>
        </w:object>
      </w:r>
    </w:p>
    <w:p w14:paraId="7F86B2CD" w14:textId="77777777" w:rsidR="00FD63D1" w:rsidRPr="002E1BFA" w:rsidRDefault="00FD63D1" w:rsidP="00FD63D1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a) Thu gọn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1180" w:dyaOrig="440" w14:anchorId="368BED06">
          <v:shape id="_x0000_i1110" type="#_x0000_t75" style="width:59pt;height:22pt" o:ole="">
            <v:imagedata r:id="rId174" o:title=""/>
          </v:shape>
          <o:OLEObject Type="Embed" ProgID="Equation.DSMT4" ShapeID="_x0000_i1110" DrawAspect="Content" ObjectID="_1685467695" r:id="rId175"/>
        </w:object>
      </w:r>
      <w:r w:rsidRPr="002E1BFA">
        <w:rPr>
          <w:rFonts w:ascii="Palatino Linotype" w:hAnsi="Palatino Linotype" w:cstheme="majorHAnsi"/>
          <w:sz w:val="24"/>
          <w:szCs w:val="24"/>
        </w:rPr>
        <w:t>. Sắp xếp các đa thức theo lũy thừa giảm của biến. Tìm hệ số cao nhất, hệ số tự do của 2 đa thức đó.</w:t>
      </w:r>
    </w:p>
    <w:p w14:paraId="6D86618C" w14:textId="77777777" w:rsidR="00FD63D1" w:rsidRPr="002E1BFA" w:rsidRDefault="00FD63D1" w:rsidP="00FD63D1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lastRenderedPageBreak/>
        <w:t xml:space="preserve">b) Tìm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600" w:dyaOrig="440" w14:anchorId="3110CDDB">
          <v:shape id="_x0000_i1111" type="#_x0000_t75" style="width:30pt;height:22pt" o:ole="">
            <v:imagedata r:id="rId176" o:title=""/>
          </v:shape>
          <o:OLEObject Type="Embed" ProgID="Equation.DSMT4" ShapeID="_x0000_i1111" DrawAspect="Content" ObjectID="_1685467696" r:id="rId177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sao cho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2200" w:dyaOrig="440" w14:anchorId="6CB619C1">
          <v:shape id="_x0000_i1112" type="#_x0000_t75" style="width:110pt;height:22pt" o:ole="">
            <v:imagedata r:id="rId178" o:title=""/>
          </v:shape>
          <o:OLEObject Type="Embed" ProgID="Equation.DSMT4" ShapeID="_x0000_i1112" DrawAspect="Content" ObjectID="_1685467697" r:id="rId179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và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639" w:dyaOrig="440" w14:anchorId="21070118">
          <v:shape id="_x0000_i1113" type="#_x0000_t75" style="width:32pt;height:22pt" o:ole="">
            <v:imagedata r:id="rId180" o:title=""/>
          </v:shape>
          <o:OLEObject Type="Embed" ProgID="Equation.DSMT4" ShapeID="_x0000_i1113" DrawAspect="Content" ObjectID="_1685467698" r:id="rId181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sao cho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2299" w:dyaOrig="440" w14:anchorId="24C1B27D">
          <v:shape id="_x0000_i1114" type="#_x0000_t75" style="width:115pt;height:22pt" o:ole="">
            <v:imagedata r:id="rId182" o:title=""/>
          </v:shape>
          <o:OLEObject Type="Embed" ProgID="Equation.DSMT4" ShapeID="_x0000_i1114" DrawAspect="Content" ObjectID="_1685467699" r:id="rId183"/>
        </w:object>
      </w:r>
    </w:p>
    <w:p w14:paraId="57593A75" w14:textId="77777777" w:rsidR="00FD63D1" w:rsidRPr="002E1BFA" w:rsidRDefault="00FD63D1" w:rsidP="00FD63D1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c) Chứng minh: </w:t>
      </w:r>
      <w:r w:rsidRPr="00EE086C">
        <w:rPr>
          <w:rFonts w:ascii="Palatino Linotype" w:hAnsi="Palatino Linotype" w:cstheme="majorHAnsi"/>
          <w:position w:val="-4"/>
          <w:sz w:val="24"/>
          <w:szCs w:val="24"/>
        </w:rPr>
        <w:object w:dxaOrig="639" w:dyaOrig="260" w14:anchorId="35E924CD">
          <v:shape id="_x0000_i1115" type="#_x0000_t75" style="width:32pt;height:13pt" o:ole="">
            <v:imagedata r:id="rId184" o:title=""/>
          </v:shape>
          <o:OLEObject Type="Embed" ProgID="Equation.DSMT4" ShapeID="_x0000_i1115" DrawAspect="Content" ObjectID="_1685467700" r:id="rId185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là một nghiệm của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680" w:dyaOrig="440" w14:anchorId="4C359993">
          <v:shape id="_x0000_i1116" type="#_x0000_t75" style="width:34pt;height:22pt" o:ole="">
            <v:imagedata r:id="rId186" o:title=""/>
          </v:shape>
          <o:OLEObject Type="Embed" ProgID="Equation.DSMT4" ShapeID="_x0000_i1116" DrawAspect="Content" ObjectID="_1685467701" r:id="rId187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Tìm một nghiệm nữa của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680" w:dyaOrig="440" w14:anchorId="3F5172B8">
          <v:shape id="_x0000_i1117" type="#_x0000_t75" style="width:34pt;height:22pt" o:ole="">
            <v:imagedata r:id="rId188" o:title=""/>
          </v:shape>
          <o:OLEObject Type="Embed" ProgID="Equation.DSMT4" ShapeID="_x0000_i1117" DrawAspect="Content" ObjectID="_1685467702" r:id="rId189"/>
        </w:object>
      </w:r>
    </w:p>
    <w:p w14:paraId="15248B6C" w14:textId="77777777" w:rsidR="00FD63D1" w:rsidRPr="002E1BFA" w:rsidRDefault="00FD63D1" w:rsidP="00FD63D1">
      <w:pPr>
        <w:jc w:val="both"/>
        <w:rPr>
          <w:rFonts w:ascii="Palatino Linotype" w:hAnsi="Palatino Linotype" w:cstheme="majorHAnsi"/>
          <w:sz w:val="24"/>
          <w:szCs w:val="24"/>
        </w:rPr>
      </w:pPr>
      <w:r w:rsidRPr="002E1BFA">
        <w:rPr>
          <w:rFonts w:ascii="Palatino Linotype" w:hAnsi="Palatino Linotype" w:cstheme="majorHAnsi"/>
          <w:sz w:val="24"/>
          <w:szCs w:val="24"/>
        </w:rPr>
        <w:t xml:space="preserve">d) Tính nghiệm của </w:t>
      </w:r>
      <w:r w:rsidRPr="00EE086C">
        <w:rPr>
          <w:rFonts w:ascii="Palatino Linotype" w:hAnsi="Palatino Linotype" w:cstheme="majorHAnsi"/>
          <w:position w:val="-16"/>
          <w:sz w:val="24"/>
          <w:szCs w:val="24"/>
        </w:rPr>
        <w:object w:dxaOrig="560" w:dyaOrig="440" w14:anchorId="32AAE046">
          <v:shape id="_x0000_i1118" type="#_x0000_t75" style="width:28pt;height:22pt" o:ole="">
            <v:imagedata r:id="rId190" o:title=""/>
          </v:shape>
          <o:OLEObject Type="Embed" ProgID="Equation.DSMT4" ShapeID="_x0000_i1118" DrawAspect="Content" ObjectID="_1685467703" r:id="rId191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tại </w:t>
      </w:r>
      <w:r w:rsidRPr="00EE086C">
        <w:rPr>
          <w:rFonts w:ascii="Palatino Linotype" w:hAnsi="Palatino Linotype" w:cstheme="majorHAnsi"/>
          <w:position w:val="-24"/>
          <w:sz w:val="24"/>
          <w:szCs w:val="24"/>
        </w:rPr>
        <w:object w:dxaOrig="760" w:dyaOrig="660" w14:anchorId="606AB8B1">
          <v:shape id="_x0000_i1119" type="#_x0000_t75" style="width:38pt;height:33pt" o:ole="">
            <v:imagedata r:id="rId192" o:title=""/>
          </v:shape>
          <o:OLEObject Type="Embed" ProgID="Equation.DSMT4" ShapeID="_x0000_i1119" DrawAspect="Content" ObjectID="_1685467704" r:id="rId193"/>
        </w:object>
      </w:r>
      <w:r w:rsidRPr="002E1BFA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068F13EC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times new roman"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63D1"/>
    <w:rsid w:val="00235CDF"/>
    <w:rsid w:val="003E3903"/>
    <w:rsid w:val="00FD63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4B5756"/>
  <w15:chartTrackingRefBased/>
  <w15:docId w15:val="{48CFD158-0AF7-4D18-86EB-6986EDFC80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63D1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FD63D1"/>
    <w:pPr>
      <w:spacing w:after="0" w:line="240" w:lineRule="auto"/>
      <w:ind w:firstLine="426"/>
      <w:jc w:val="both"/>
    </w:pPr>
    <w:rPr>
      <w:rFonts w:ascii="VNtimes new roman" w:eastAsia="Times New Roman" w:hAnsi="VNtimes new roman"/>
    </w:rPr>
  </w:style>
  <w:style w:type="character" w:customStyle="1" w:styleId="BodyTextIndentChar">
    <w:name w:val="Body Text Indent Char"/>
    <w:basedOn w:val="DefaultParagraphFont"/>
    <w:link w:val="BodyTextIndent"/>
    <w:rsid w:val="00FD63D1"/>
    <w:rPr>
      <w:rFonts w:ascii="VNtimes new roman" w:eastAsia="Times New Roman" w:hAnsi="VNtimes new roman" w:cs="Times New Roman"/>
      <w:sz w:val="2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6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92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theme" Target="theme/theme1.xml"/><Relationship Id="rId190" Type="http://schemas.openxmlformats.org/officeDocument/2006/relationships/image" Target="media/image94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05</Words>
  <Characters>4593</Characters>
  <Application>Microsoft Office Word</Application>
  <DocSecurity>0</DocSecurity>
  <Lines>38</Lines>
  <Paragraphs>10</Paragraphs>
  <ScaleCrop>false</ScaleCrop>
  <Company/>
  <LinksUpToDate>false</LinksUpToDate>
  <CharactersWithSpaces>5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17T13:21:00Z</dcterms:created>
  <dcterms:modified xsi:type="dcterms:W3CDTF">2021-06-17T13:21:00Z</dcterms:modified>
</cp:coreProperties>
</file>